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78"/>
  </p:notesMasterIdLst>
  <p:sldIdLst>
    <p:sldId id="256" r:id="rId2"/>
    <p:sldId id="262" r:id="rId3"/>
    <p:sldId id="267" r:id="rId4"/>
    <p:sldId id="268" r:id="rId5"/>
    <p:sldId id="266" r:id="rId6"/>
    <p:sldId id="258" r:id="rId7"/>
    <p:sldId id="260" r:id="rId8"/>
    <p:sldId id="337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98" r:id="rId38"/>
    <p:sldId id="299" r:id="rId39"/>
    <p:sldId id="300" r:id="rId40"/>
    <p:sldId id="301" r:id="rId41"/>
    <p:sldId id="302" r:id="rId42"/>
    <p:sldId id="303" r:id="rId43"/>
    <p:sldId id="304" r:id="rId44"/>
    <p:sldId id="305" r:id="rId45"/>
    <p:sldId id="306" r:id="rId46"/>
    <p:sldId id="307" r:id="rId47"/>
    <p:sldId id="308" r:id="rId48"/>
    <p:sldId id="309" r:id="rId49"/>
    <p:sldId id="310" r:id="rId50"/>
    <p:sldId id="311" r:id="rId51"/>
    <p:sldId id="312" r:id="rId52"/>
    <p:sldId id="313" r:id="rId53"/>
    <p:sldId id="314" r:id="rId54"/>
    <p:sldId id="315" r:id="rId55"/>
    <p:sldId id="316" r:id="rId56"/>
    <p:sldId id="317" r:id="rId57"/>
    <p:sldId id="318" r:id="rId58"/>
    <p:sldId id="319" r:id="rId59"/>
    <p:sldId id="320" r:id="rId60"/>
    <p:sldId id="321" r:id="rId61"/>
    <p:sldId id="322" r:id="rId62"/>
    <p:sldId id="338" r:id="rId63"/>
    <p:sldId id="323" r:id="rId64"/>
    <p:sldId id="324" r:id="rId65"/>
    <p:sldId id="325" r:id="rId66"/>
    <p:sldId id="326" r:id="rId67"/>
    <p:sldId id="327" r:id="rId68"/>
    <p:sldId id="328" r:id="rId69"/>
    <p:sldId id="329" r:id="rId70"/>
    <p:sldId id="330" r:id="rId71"/>
    <p:sldId id="331" r:id="rId72"/>
    <p:sldId id="332" r:id="rId73"/>
    <p:sldId id="333" r:id="rId74"/>
    <p:sldId id="334" r:id="rId75"/>
    <p:sldId id="335" r:id="rId76"/>
    <p:sldId id="336" r:id="rId7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66" d="100"/>
          <a:sy n="66" d="100"/>
        </p:scale>
        <p:origin x="520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B98918-FC72-4846-998B-7BC54FDF95A7}" type="datetimeFigureOut">
              <a:rPr lang="cs-CZ" smtClean="0"/>
              <a:t>26.04.2021</a:t>
            </a:fld>
            <a:endParaRPr lang="cs-C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6BC80C-218B-474C-921F-B163A577FE3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1621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2B283-E112-423E-96CF-AC22A6D4CC39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95F07-3F7B-4E92-B592-754D97700066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94C6F9-4A63-42B4-99BC-675A164B368F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7CA66-DF33-4F68-B67C-BC718C26CB3F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1D0F-8363-4D0F-9170-1BC0CD9BEF69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7D430-6A0C-479F-9D40-23C1B39B0BAD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D49B3-6C4E-4AA8-B3AF-AD145D95B49F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DD248-A3E1-4D47-AE1B-50ABF5A54C8D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F6F12-0860-4008-BB71-588B0B501DD8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6F8D8-22F9-4CA6-958C-A018181FFDD0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220D-5E4A-4BFD-9D41-9A7CB6D916E7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16346-4E36-4E33-92C3-AB5E326625A2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80B35-C649-4AEF-86C5-7F4D99FC03D0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CF629-6C4D-44ED-BB85-607FFD2466F3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E8DBC-0FAD-46ED-97CB-561FA71A4F23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776F1-9506-4B29-B300-6765BBC04B2B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A59847-9A7E-42B8-90F5-22AD5F45382B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53B75410-A832-4F06-97FF-6F09189E9C40}" type="datetime1">
              <a:rPr lang="en-US" smtClean="0"/>
              <a:t>4/2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7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2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4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5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HE BLACK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65175" y="847400"/>
            <a:ext cx="5133023" cy="38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6972" y="4709311"/>
            <a:ext cx="6849428" cy="212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258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METASTABLE ZON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81777" y="943276"/>
            <a:ext cx="10154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etastabil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 – a term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troduc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stwa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53915" y="1551685"/>
            <a:ext cx="6810375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71638" y="5640404"/>
            <a:ext cx="11444438" cy="1569660"/>
          </a:xfrm>
          <a:prstGeom prst="rect">
            <a:avLst/>
          </a:prstGeom>
          <a:gradFill>
            <a:gsLst>
              <a:gs pos="0">
                <a:schemeClr val="bg1">
                  <a:tint val="90000"/>
                  <a:lumMod val="110000"/>
                </a:schemeClr>
              </a:gs>
              <a:gs pos="100000">
                <a:schemeClr val="bg1">
                  <a:shade val="64000"/>
                  <a:lumMod val="88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s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A.R.; Black, S.N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ll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R. 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Trans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ChemE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81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Part A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700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lread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i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65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METASTABLE ZO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8897" y="962526"/>
            <a:ext cx="107032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zon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width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– MZW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er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fluence on probabilit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p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zon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d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gradient, presenc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geometry, us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ltrasoun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iscos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olution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irr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d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88851" y="3375289"/>
            <a:ext cx="3897630" cy="3326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65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METASTABLE ZON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51284" y="962526"/>
            <a:ext cx="105011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ur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zon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CRYSTALLINE  (TECHNOBIS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 descr="C:\Users\pbenovsky\Desktop\Work\Crystallization\Solubility\Crystalline pictur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3232" y="2382742"/>
            <a:ext cx="4794504" cy="4137565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024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METASTABLE ZONE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60658" y="1033120"/>
            <a:ext cx="6406515" cy="5070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35782" y="6189044"/>
            <a:ext cx="10453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Tung, H-H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17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445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3188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METASTABLE </a:t>
            </a:r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ZONE (AND WHAT NEXT?)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60658" y="1033120"/>
            <a:ext cx="6406515" cy="5070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35782" y="6189044"/>
            <a:ext cx="10453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Tung, H-H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17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445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62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INDUCTION TIM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4025" y="858087"/>
            <a:ext cx="10712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ough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rrel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67209" y="1319752"/>
            <a:ext cx="6381941" cy="476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70021" y="6294922"/>
            <a:ext cx="10250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angw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K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J.Wile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86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YPES OF CRYSTALL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0771" y="1126156"/>
            <a:ext cx="10799545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COOLING CRYSTALLIZATION</a:t>
            </a:r>
          </a:p>
          <a:p>
            <a:pPr marL="342900" indent="-342900"/>
            <a:endParaRPr lang="cs-CZ" dirty="0"/>
          </a:p>
          <a:p>
            <a:pPr marL="342900" indent="-342900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itab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moderate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– (100 – 300) g/l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lop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urv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lop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urv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fficient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teep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e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nt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soli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30-35% (vol.);</a:t>
            </a:r>
          </a:p>
          <a:p>
            <a:pPr marL="342900" indent="-342900">
              <a:buFont typeface="Arial" pitchFamily="34" charset="0"/>
              <a:buChar char="•"/>
            </a:pPr>
            <a:endParaRPr lang="cs-CZ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posit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cal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 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Viscos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solution;</a:t>
            </a:r>
          </a:p>
          <a:p>
            <a:pPr marL="342900" indent="-342900">
              <a:buFont typeface="Arial" pitchFamily="34" charset="0"/>
              <a:buChar char="•"/>
            </a:pPr>
            <a:endParaRPr lang="cs-CZ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NOT i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rmodynamic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ctu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iff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much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yiel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alculat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urv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buFont typeface="Arial" pitchFamily="34" charset="0"/>
              <a:buChar char="•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Yield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re limited by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owes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ossibilit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eproces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moth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iquo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984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YPES OF CRYSTALLIZ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7891" y="1068404"/>
            <a:ext cx="1130968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. EVAPORATIVE CRYSTALLIZATION</a:t>
            </a:r>
          </a:p>
          <a:p>
            <a:pPr algn="ctr"/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lec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t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iquor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dependent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s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riv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ur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tmospheric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halleng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ccumul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t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iquor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limited b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xim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ccep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t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iquor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 typeface="Arial" pitchFamily="34" charset="0"/>
              <a:buChar char="•"/>
            </a:pP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100%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ccomplish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lcul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balance in a solution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portion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vapor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(s); 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derate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100 – 300) g/l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l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ur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tmospheric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iling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45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YPES OF CRYSTALLIZ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47023" y="972152"/>
            <a:ext cx="10761044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3. PRECIPITATION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cas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(0.001 – 1) g/l);</a:t>
            </a: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ogeth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Very fas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soluti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s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etermin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iti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morph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duc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yp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921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3658" y="897775"/>
            <a:ext cx="979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– DIFFERENT DEFINI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13411" y="2294313"/>
            <a:ext cx="1003346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interconversion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order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dependent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structure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  <p:sp>
        <p:nvSpPr>
          <p:cNvPr id="8" name="TextBox 7"/>
          <p:cNvSpPr txBox="1"/>
          <p:nvPr/>
        </p:nvSpPr>
        <p:spPr>
          <a:xfrm>
            <a:off x="4937760" y="4380807"/>
            <a:ext cx="10640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9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cs-CZ" sz="9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164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YPES OF CRYSTALLIZ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7398" y="1386037"/>
            <a:ext cx="11030551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4. ANTI-SOLVENT CRYSTALLIZATION</a:t>
            </a:r>
          </a:p>
          <a:p>
            <a:endParaRPr lang="cs-CZ" dirty="0"/>
          </a:p>
          <a:p>
            <a:endParaRPr lang="cs-CZ" dirty="0"/>
          </a:p>
          <a:p>
            <a:pPr>
              <a:buFont typeface="Arial" pitchFamily="34" charset="0"/>
              <a:buChar char="•"/>
            </a:pPr>
            <a:r>
              <a:rPr lang="cs-CZ" dirty="0"/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rati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nti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ddi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nti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lut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creas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a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lu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ydrat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en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vid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lecu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ttic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58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1895" y="1328286"/>
            <a:ext cx="1119418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tu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a soluti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nd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ccu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 algn="just">
              <a:buFontTx/>
              <a:buChar char="-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thema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press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man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rrespon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data;</a:t>
            </a:r>
          </a:p>
          <a:p>
            <a:pPr marL="285750" indent="-285750" algn="just">
              <a:buFontTx/>
              <a:buChar char="-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press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asi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periment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alu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285750" indent="-285750">
              <a:buFontTx/>
              <a:buChar char="-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ea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gglome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oli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03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</a:p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ACTICAL EXPRESSIONS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7034" y="1257300"/>
            <a:ext cx="9486900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86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18260" y="1066976"/>
            <a:ext cx="4816983" cy="4324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334957" y="2026586"/>
            <a:ext cx="2592858" cy="801428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334957" y="2915663"/>
            <a:ext cx="2592858" cy="754286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350536" y="5479166"/>
            <a:ext cx="115524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G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k</a:t>
            </a:r>
            <a:r>
              <a:rPr lang="cs-CZ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g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d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1-2); 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∆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C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B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cs-CZ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b =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d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5-10)</a:t>
            </a:r>
          </a:p>
          <a:p>
            <a:endParaRPr lang="cs-CZ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6139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HERMODYNAMIC MODELS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92818" y="998270"/>
            <a:ext cx="769620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389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UPERSATURATION – PRACTICAL EXAMP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7516" y="1905802"/>
            <a:ext cx="107899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Malwade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C.R.;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Qu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H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. 22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697 (</a:t>
            </a:r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008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4261" y="858087"/>
            <a:ext cx="11482939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ssenti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btain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/>
            <a:endParaRPr lang="cs-CZ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Homogeneous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85750" indent="-285750" algn="just">
              <a:buFontTx/>
              <a:buChar char="-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by a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tatistical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luctu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titi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dissolve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gglomerat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endParaRPr lang="cs-CZ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Tx/>
              <a:buChar char="-"/>
            </a:pP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presence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in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nvisibl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us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/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Secondary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endParaRPr lang="cs-CZ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Tx/>
              <a:buChar char="-"/>
            </a:pP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solution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lread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ntain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liz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bserv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mechanism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vaporativ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alread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es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creas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valu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xt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rule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</a:p>
          <a:p>
            <a:pPr marL="182563" indent="-182563" algn="just">
              <a:buFontTx/>
              <a:buChar char="-"/>
            </a:pPr>
            <a:endParaRPr lang="cs-CZ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Clust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detachm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entitie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a dissolve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subsequent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luster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– cluster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much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dissolved </a:t>
            </a:r>
            <a:r>
              <a:rPr lang="cs-CZ" sz="22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200" dirty="0">
                <a:latin typeface="Arial" panose="020B0604020202020204" pitchFamily="34" charset="0"/>
                <a:cs typeface="Arial" panose="020B0604020202020204" pitchFamily="34" charset="0"/>
              </a:rPr>
              <a:t>  – </a:t>
            </a:r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usters</a:t>
            </a:r>
            <a:endParaRPr lang="cs-CZ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018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7141" y="1087655"/>
            <a:ext cx="1059741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omogeneou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act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treme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mo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majorit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us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refo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art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chanis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/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nduct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as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endenc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mai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refo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termin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tasta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limit ;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nduc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stim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quir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cee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better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versatur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lution.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5837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29585" y="1046996"/>
            <a:ext cx="7630001" cy="5480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728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93802" y="858087"/>
            <a:ext cx="7579043" cy="5990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141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21971" y="390699"/>
            <a:ext cx="979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– DIFFERENT DEFINI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 descr="C:\Users\pbenovsky\Desktop\caveofcrystal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60181" y="3222779"/>
            <a:ext cx="6096000" cy="3429000"/>
          </a:xfrm>
          <a:prstGeom prst="rect">
            <a:avLst/>
          </a:prstGeom>
          <a:noFill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412776"/>
            <a:ext cx="1695687" cy="18100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801389" y="1504604"/>
            <a:ext cx="8811491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rtifici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soli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to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ighl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ganiz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ruc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954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 GROWT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12269" y="1068404"/>
            <a:ext cx="1113642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fluenc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mbien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mel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solution?)</a:t>
            </a: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nterac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dissolve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presenc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mall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ow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low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ertai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limi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442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 GROWT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04774" y="753179"/>
            <a:ext cx="6006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OSTWALD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IPENING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3768" y="1276399"/>
            <a:ext cx="1098242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henomen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bserv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soli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iqui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scrib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nhomogeneou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ruct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.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ol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sol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depos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nt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ol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solu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ol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deposi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dissolved species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ol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scrib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by Wilhelm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stwa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1896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 descr="C:\Users\pbenovsky\Desktop\Work\Crystallization\Icecrea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7523" y="3846429"/>
            <a:ext cx="3528392" cy="2286000"/>
          </a:xfrm>
          <a:prstGeom prst="rect">
            <a:avLst/>
          </a:prstGeom>
          <a:noFill/>
        </p:spPr>
      </p:pic>
      <p:pic>
        <p:nvPicPr>
          <p:cNvPr id="7" name="Picture 6" descr="C:\Users\pbenovsky\Desktop\Work\Crystallization\Pasti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65193" y="3584723"/>
            <a:ext cx="2943977" cy="2986183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910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 GROWT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015" y="933651"/>
            <a:ext cx="112711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stwa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ipen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ti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dific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012991"/>
              </p:ext>
            </p:extLst>
          </p:nvPr>
        </p:nvGraphicFramePr>
        <p:xfrm>
          <a:off x="4084971" y="1519380"/>
          <a:ext cx="4391025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3" imgW="3254909" imgH="1485591" progId="">
                  <p:embed/>
                </p:oleObj>
              </mc:Choice>
              <mc:Fallback>
                <p:oleObj r:id="rId3" imgW="3254909" imgH="1485591" progId="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971" y="1519380"/>
                        <a:ext cx="4391025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9014" y="3524393"/>
            <a:ext cx="1127118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alt (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ri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e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Free base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ccinic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cid dissolved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/aceton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ceton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45 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ilte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1 µm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ilt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aceton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dd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ratio; 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low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irr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43 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1%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ir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43 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2 h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ol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20 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1 h.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gai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e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38 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1 h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low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ir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1 h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ol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ow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33 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 in 3 h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ycl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pe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mila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mod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re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im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B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PSD (100-200) µm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nstea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10-15) µm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2387" y="6381549"/>
            <a:ext cx="115021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Brow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ipi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D.H.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. 9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440 (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690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 GROWT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49154" y="1299411"/>
            <a:ext cx="1033753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heal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d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L.; Sirota, E.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t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A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22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1131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00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</a:p>
        </p:txBody>
      </p:sp>
      <p:pic>
        <p:nvPicPr>
          <p:cNvPr id="5" name="Picture 1" descr="C:\Users\pbenovsky\Desktop\Work\Crystallization\Sowe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47746" y="1274117"/>
            <a:ext cx="5976938" cy="47625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5165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5149" y="1232034"/>
            <a:ext cx="10818796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i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as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niti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en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i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i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arrow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limin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crust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cal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pontaneou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pa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pa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singl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63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8640" y="1010652"/>
            <a:ext cx="1115568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pe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incipal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fluence:</a:t>
            </a:r>
          </a:p>
          <a:p>
            <a:pPr algn="just"/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gr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urity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rea</a:t>
            </a:r>
          </a:p>
          <a:p>
            <a:pPr algn="just"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rderlin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order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attic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n man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bserv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erifi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30 – 50%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quick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ecipitat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oluti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pontaneou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ver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in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roa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bsequent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ccur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hes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in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pend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ddit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ccur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main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s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ginn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27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5642" y="858087"/>
            <a:ext cx="1107867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pe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incipal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nfluenc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ttribut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oli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DEVIL IS HIDDEN IN DETAILS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ramatical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ffe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sul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los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regi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versatu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liminat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conda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ssump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conda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ccur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ve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ddition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posit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oli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ccumul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0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atio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3351" y="5095630"/>
            <a:ext cx="5633143" cy="1332571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679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0889" y="760395"/>
            <a:ext cx="11213431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oret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lcul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direc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pors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act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ertai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imita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cas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o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nsuffici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a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ead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v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condar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not robust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requ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gglome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cas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o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cessi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→ no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conom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82563" indent="-182563"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/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CRITICAL SEED LOADING RATIO C</a:t>
            </a:r>
            <a:r>
              <a:rPr lang="cs-CZ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es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ccur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/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nimod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gardles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gradient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nd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mstanc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imar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condar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ccur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v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intain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009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</a:p>
        </p:txBody>
      </p:sp>
      <p:sp>
        <p:nvSpPr>
          <p:cNvPr id="5" name="Rectangle 4"/>
          <p:cNvSpPr/>
          <p:nvPr/>
        </p:nvSpPr>
        <p:spPr>
          <a:xfrm>
            <a:off x="7139166" y="2715479"/>
            <a:ext cx="47916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3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 = 2,17 x 10</a:t>
            </a:r>
            <a:r>
              <a:rPr lang="cs-CZ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-6</a:t>
            </a:r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 x L</a:t>
            </a:r>
            <a:r>
              <a:rPr lang="cs-CZ" sz="32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7622" y="908718"/>
            <a:ext cx="4859274" cy="4341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85524" y="5573027"/>
                <a:ext cx="6602931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1" i="1">
                          <a:latin typeface="Cambria Math" panose="02040503050406030204" pitchFamily="18" charset="0"/>
                        </a:rPr>
                        <m:t>𝑺𝑬𝑬𝑫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𝑳𝑶𝑨𝑫𝑰𝑵𝑮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𝐂𝐑𝐘𝐒𝐓𝐀𝐋</m:t>
                      </m:r>
                      <m:r>
                        <a:rPr lang="cs-CZ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𝐌𝐀𝐒𝐒</m:t>
                      </m:r>
                      <m:r>
                        <a:rPr lang="cs-CZ" b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cs-CZ" b="1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cs-CZ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b="1" i="1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cs-CZ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𝑺𝑰𝒁𝑬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𝑶𝑭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𝑺𝑬𝑬𝑫</m:t>
                              </m:r>
                            </m:num>
                            <m:den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𝑺𝑰𝒁𝑬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𝑶𝑭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cs-CZ" b="1" i="1">
                                  <a:latin typeface="Cambria Math" panose="02040503050406030204" pitchFamily="18" charset="0"/>
                                </a:rPr>
                                <m:t>𝑪𝑹𝒀𝑺𝑻𝑨𝑳𝑺</m:t>
                              </m:r>
                            </m:den>
                          </m:f>
                          <m:r>
                            <a:rPr lang="cs-CZ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cs-CZ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p>
                      </m:sSup>
                    </m:oMath>
                  </m:oMathPara>
                </a14:m>
                <a:endParaRPr lang="cs-CZ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524" y="5573027"/>
                <a:ext cx="6602931" cy="612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734247" y="5694727"/>
            <a:ext cx="4196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>
                <a:latin typeface="Cambria Math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lang="en-US" b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 = 1 (</a:t>
            </a:r>
            <a:r>
              <a:rPr lang="cs-CZ" b="1" dirty="0" err="1">
                <a:latin typeface="Cambria Math" pitchFamily="18" charset="0"/>
                <a:ea typeface="Calibri" pitchFamily="34" charset="0"/>
                <a:cs typeface="Times New Roman" pitchFamily="18" charset="0"/>
              </a:rPr>
              <a:t>needles</a:t>
            </a:r>
            <a:r>
              <a:rPr lang="en-US" b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), 2 (</a:t>
            </a:r>
            <a:r>
              <a:rPr lang="cs-CZ" b="1" dirty="0" err="1">
                <a:latin typeface="Cambria Math" pitchFamily="18" charset="0"/>
                <a:ea typeface="Calibri" pitchFamily="34" charset="0"/>
                <a:cs typeface="Times New Roman" pitchFamily="18" charset="0"/>
              </a:rPr>
              <a:t>plates</a:t>
            </a:r>
            <a:r>
              <a:rPr lang="en-US" b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) </a:t>
            </a:r>
            <a:r>
              <a:rPr lang="cs-CZ" b="1" dirty="0" err="1">
                <a:latin typeface="Cambria Math" pitchFamily="18" charset="0"/>
                <a:ea typeface="Calibri" pitchFamily="34" charset="0"/>
                <a:cs typeface="Times New Roman" pitchFamily="18" charset="0"/>
              </a:rPr>
              <a:t>or</a:t>
            </a:r>
            <a:r>
              <a:rPr lang="en-US" b="1" dirty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 3 (</a:t>
            </a:r>
            <a:r>
              <a:rPr lang="cs-CZ" b="1" dirty="0" err="1">
                <a:latin typeface="Cambria Math" pitchFamily="18" charset="0"/>
                <a:ea typeface="Calibri" pitchFamily="34" charset="0"/>
                <a:cs typeface="Times New Roman" pitchFamily="18" charset="0"/>
              </a:rPr>
              <a:t>cubes</a:t>
            </a:r>
            <a:r>
              <a:rPr lang="en-US" b="1" dirty="0" smtClean="0">
                <a:latin typeface="Cambria Math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952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OLUBILITY MEASURE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2026" y="1326543"/>
            <a:ext cx="11030552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472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8640" y="1164657"/>
            <a:ext cx="11319309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iming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ddition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itic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act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ccessfu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o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early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dissolved;</a:t>
            </a: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oo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at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pontaneo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might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ccur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arrow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artic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s much as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388" indent="-179388">
              <a:buFont typeface="Arial" pitchFamily="34" charset="0"/>
              <a:buChar char="•"/>
            </a:pP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d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spens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light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ndersatur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olution;</a:t>
            </a:r>
          </a:p>
          <a:p>
            <a:pPr>
              <a:buFont typeface="Arial" pitchFamily="34" charset="0"/>
              <a:buChar char="•"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us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ighes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urit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539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2269" y="856357"/>
            <a:ext cx="10857297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eed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loading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Paul, E.L.; Tung, H.-H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idl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M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owder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ech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, 150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33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inch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earl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limite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are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li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1258888" indent="-1258888" algn="just"/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1%)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i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mo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oll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but no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dequ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chie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imari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-up.</a:t>
            </a:r>
          </a:p>
          <a:p>
            <a:pPr marL="1258888" indent="-1258888" algn="just"/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(5-10%)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ro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probabilit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ssi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vent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imod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258888" indent="-1258888" algn="just"/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assi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vid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maximum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pportun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270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1027" y="1357162"/>
            <a:ext cx="1036640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Beckmann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W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. 4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372 (</a:t>
            </a:r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2000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Beckmann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W.;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Nickisch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K.; </a:t>
            </a:r>
            <a:r>
              <a:rPr lang="cs-CZ" sz="3200" dirty="0" err="1">
                <a:latin typeface="Arial" panose="020B0604020202020204" pitchFamily="34" charset="0"/>
                <a:cs typeface="Arial" panose="020B0604020202020204" pitchFamily="34" charset="0"/>
              </a:rPr>
              <a:t>Budde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U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3200" i="1" dirty="0">
                <a:latin typeface="Arial" panose="020B0604020202020204" pitchFamily="34" charset="0"/>
                <a:cs typeface="Arial" panose="020B0604020202020204" pitchFamily="34" charset="0"/>
              </a:rPr>
              <a:t>. 2</a:t>
            </a:r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, 298 (</a:t>
            </a:r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1998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2890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7793" y="202131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LIZATION TRAJECTOR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3886" y="848462"/>
            <a:ext cx="112615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rajectory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actually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??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2563" indent="-182563" algn="just"/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a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hap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5185" y="2157101"/>
            <a:ext cx="6791325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13886" y="5168766"/>
            <a:ext cx="113578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cs-CZ" dirty="0"/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y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ow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179388" indent="-179388" algn="just">
              <a:buFont typeface="Arial" panose="020B0604020202020204" pitchFamily="34" charset="0"/>
              <a:buChar char="•"/>
            </a:pP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Natural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mples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st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ccu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ver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mila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068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7793" y="202131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LIZATION TRAJECTO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1262" y="1207740"/>
            <a:ext cx="1110755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 algn="just">
              <a:buFont typeface="Arial" pitchFamily="34" charset="0"/>
              <a:buChar char="•"/>
            </a:pP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aintain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by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gul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ol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eat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vapo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ntisolve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ddi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r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echnic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halleng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82563" indent="-182563" algn="just">
              <a:buFont typeface="Arial" pitchFamily="34" charset="0"/>
              <a:buChar char="•"/>
            </a:pP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ptimal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rajectory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ertai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urpos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–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r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eat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ertai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and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ttribut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n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1262" y="2983832"/>
            <a:ext cx="11377061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Open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oop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ptim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rajecto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lcul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athematic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ode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lgorithm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by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ver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lculat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mpac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ques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ttribut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e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habit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);</a:t>
            </a:r>
          </a:p>
          <a:p>
            <a:pPr algn="just"/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los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oop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ptim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perat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lic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inuous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pd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ru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ak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ccou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-lin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easurement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Direct desig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art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rajecto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termin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pen-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oop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xperimental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termin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urs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ssib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rrec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ccord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alu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easur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ATR-FTIR)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to 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mprov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ex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atch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55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7793" y="202131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LIZATION TRAJECTO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4143" y="848462"/>
            <a:ext cx="1090542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Direct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(DNC)</a:t>
            </a: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n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ntit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xtern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ver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sefu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igh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qui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n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ntit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e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l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FBRM)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arameter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fluence thes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ttribut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odifi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urs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ntisolve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ddi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vapo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arrow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stribu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z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b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ppropriat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raction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re dissolve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gai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79740" y="4127734"/>
            <a:ext cx="3646170" cy="2508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773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7793" y="202131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LIZATION TRAJECTO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68404" y="1164657"/>
            <a:ext cx="10414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Direct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(DN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95273" y="1778168"/>
            <a:ext cx="6360795" cy="4653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306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7793" y="202131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CRYSTALLIZATION TRAJECTOR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49153" y="1020278"/>
            <a:ext cx="9615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Direct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(DN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62526" y="2002055"/>
            <a:ext cx="980814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pplic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bu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aka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M.R.; Nagy, Z.K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aleemi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A.N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ie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h.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Desig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378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iotta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V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abes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V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8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488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aleemi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A.N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ee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G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edg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N.I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reem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A.; Nagy, Z.K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J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harm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430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56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073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7793" y="202131"/>
            <a:ext cx="92498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APPROACHES USED IN THE OPTIMIZATION OF CRYSTALLIZATION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0999" y="1519743"/>
            <a:ext cx="8158163" cy="430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52901" y="6131293"/>
            <a:ext cx="10154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a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Z.; Rohani, S.; Gong, J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J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343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837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45134" y="1549667"/>
            <a:ext cx="8689976" cy="2019699"/>
          </a:xfrm>
        </p:spPr>
        <p:txBody>
          <a:bodyPr>
            <a:normAutofit fontScale="90000"/>
          </a:bodyPr>
          <a:lstStyle/>
          <a:p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DUTCH RESOLUTION,</a:t>
            </a:r>
            <a:b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ATTRITION ENHANCED DERACEMIZATION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97086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07909" y="245097"/>
            <a:ext cx="8700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QUILIBRIUM STATES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8730" y="1004550"/>
            <a:ext cx="11019934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PHASE DIAGRAMS</a:t>
            </a: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elp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solutio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79388" indent="-179388" algn="just">
              <a:buFont typeface="Arial" pitchFamily="34" charset="0"/>
              <a:buChar char="•"/>
            </a:pP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gre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satur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rivi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c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79388" indent="-179388" algn="just">
              <a:buFont typeface="Arial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UBILITY CURVES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a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’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of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qu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61772" y="3856883"/>
            <a:ext cx="2543175" cy="74295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847023" y="5033913"/>
            <a:ext cx="1097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nfortunate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ff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lculat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ubilit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ff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lot </a:t>
            </a:r>
          </a:p>
        </p:txBody>
      </p:sp>
      <p:sp>
        <p:nvSpPr>
          <p:cNvPr id="9" name="Right Arrow 8"/>
          <p:cNvSpPr/>
          <p:nvPr/>
        </p:nvSpPr>
        <p:spPr>
          <a:xfrm>
            <a:off x="1115616" y="5805264"/>
            <a:ext cx="978408" cy="4846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TextBox 9"/>
          <p:cNvSpPr txBox="1"/>
          <p:nvPr/>
        </p:nvSpPr>
        <p:spPr>
          <a:xfrm>
            <a:off x="2483318" y="5805264"/>
            <a:ext cx="92153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EXPERIMENTALLY OBTAINED SOLUBILITY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URV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391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7398" y="1193532"/>
            <a:ext cx="1087654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ACEMIC MIXTURE (CONGLOMERATE)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chan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ic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si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ACEMIC COMPOUND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ograph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unit cell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der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1 : 1 ratio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ACEMIC SOLID SOLUTIONS</a:t>
            </a: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ograph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uni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d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d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111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1616" y="997033"/>
            <a:ext cx="8361601" cy="401467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5642" y="5438274"/>
            <a:ext cx="1097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gutoglu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L.-C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Soc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4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672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48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6648" y="1674795"/>
            <a:ext cx="10934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 GROWTH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646" y="2786056"/>
            <a:ext cx="5004057" cy="22099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3562" y="2786056"/>
            <a:ext cx="4649001" cy="22099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76927" y="5409514"/>
            <a:ext cx="3003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ep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42972" y="5409514"/>
            <a:ext cx="3349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i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367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6648" y="1674795"/>
            <a:ext cx="10934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 GROWTH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646" y="2786056"/>
            <a:ext cx="5004057" cy="22099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3562" y="2786056"/>
            <a:ext cx="4649001" cy="22099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76927" y="5409514"/>
            <a:ext cx="3003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ep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42972" y="5409514"/>
            <a:ext cx="33495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i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35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347536"/>
            <a:ext cx="10934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 HABITS (ICE CRYSTALS)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6402" y="1964935"/>
            <a:ext cx="7485002" cy="453515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2440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347536"/>
            <a:ext cx="109342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 HABIT MODIFIER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liberate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d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foun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2016" y="3288360"/>
            <a:ext cx="7060801" cy="339526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009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 HABIT MODIFIE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4302" y="1520843"/>
            <a:ext cx="5616229" cy="37888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99411" y="5428649"/>
            <a:ext cx="107129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oO</a:t>
            </a:r>
            <a:r>
              <a:rPr lang="cs-CZ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a – urea; b – PEG 200; c – EDTA; d – sorbitol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viz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D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nopar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Res. 12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509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663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UCLEATION INHIBITOR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lock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amatic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w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d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larg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jus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cem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glomer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lock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si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hibitor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cas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mochi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hibitor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orph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00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CAL RESOLUTION </a:t>
            </a:r>
            <a:r>
              <a:rPr lang="cs-CZ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I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IASTEREOMERIC SALT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6273" y="1578543"/>
            <a:ext cx="1094392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ing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- $147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ll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ldw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2001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s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til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ol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equ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tai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ing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m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90700" indent="-1790700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882 – Louis Pasteu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monstr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satur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oluti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moniu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odium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rt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a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si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si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dn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si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5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CAL RESOLUTION </a:t>
            </a:r>
            <a:r>
              <a:rPr lang="cs-CZ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I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IASTEREOMERIC SALT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455" y="2021305"/>
            <a:ext cx="1094392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achey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Pope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tea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val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mochi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gent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val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gen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ement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val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hi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ci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base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to mak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ut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hi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e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cem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ru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sal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tart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u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s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gen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a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gen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stereom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case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stereomer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26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53415" y="336884"/>
            <a:ext cx="9452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PHASE DIAGRAM OF ICE </a:t>
            </a:r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3638" y="1354269"/>
            <a:ext cx="6419088" cy="483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865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CAL RESOLUTION </a:t>
            </a:r>
            <a:r>
              <a:rPr lang="cs-CZ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I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IASTEREOMERIC SALT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455" y="2021305"/>
            <a:ext cx="109439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achey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Pope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ringt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P.J.  </a:t>
            </a:r>
            <a:r>
              <a:rPr lang="cs-CZ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.Process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72 (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7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– naproxe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48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CAL RESOLUTION </a:t>
            </a:r>
            <a:r>
              <a:rPr lang="cs-CZ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I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IASTEREOMERIC SALT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455" y="2021305"/>
            <a:ext cx="1094392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utch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us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mil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mi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er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a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ctur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ilar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reochemic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mogene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mi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mber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such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pid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stereomer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v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ing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t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jus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gent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tim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orporat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tic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tim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leas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rv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cle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hibitor;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5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CAL RESOLUTION </a:t>
            </a:r>
            <a:r>
              <a:rPr lang="cs-CZ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I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IASTEREOMERIC SALT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455" y="2021305"/>
            <a:ext cx="10943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utch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149322"/>
              </p:ext>
            </p:extLst>
          </p:nvPr>
        </p:nvGraphicFramePr>
        <p:xfrm>
          <a:off x="1340222" y="2832482"/>
          <a:ext cx="9173789" cy="3415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CS ChemDraw Drawing" r:id="rId3" imgW="5242165" imgH="1951953" progId="ChemDraw.Document.6.0">
                  <p:embed/>
                </p:oleObj>
              </mc:Choice>
              <mc:Fallback>
                <p:oleObj name="CS ChemDraw Drawing" r:id="rId3" imgW="5242165" imgH="19519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0222" y="2832482"/>
                        <a:ext cx="9173789" cy="3415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57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CAL RESOLUTION </a:t>
            </a:r>
            <a:r>
              <a:rPr lang="cs-CZ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I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IASTEREOMERIC SALTS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6855" y="3138905"/>
            <a:ext cx="109439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utch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lmol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J. 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Eur. J. 11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5619 (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5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llog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R.M.  </a:t>
            </a:r>
            <a:r>
              <a:rPr lang="cs-CZ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(10)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1626 (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530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TRITION ENHANCED DERACEMIZATION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455" y="1562562"/>
            <a:ext cx="10943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edm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pening</a:t>
            </a: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455" y="2112565"/>
            <a:ext cx="4503271" cy="39984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12205" y="2112565"/>
            <a:ext cx="612166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cemis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solution</a:t>
            </a:r>
          </a:p>
          <a:p>
            <a:pPr marL="514350" indent="-514350">
              <a:buAutoNum type="arabicPeriod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rabicPeriod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twa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pening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rabicPeriod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rabicPeriod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sel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ing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rabicPeriod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rabicPeriod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ri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0455" y="6294922"/>
            <a:ext cx="111034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ogutoglu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L.-C. 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Soc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44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6723 (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721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TRITION ENHANCED DERACEMIZATION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455" y="1783619"/>
            <a:ext cx="10943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edm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pening</a:t>
            </a: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0455" y="5411002"/>
            <a:ext cx="111034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chiy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4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4776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93262"/>
              </p:ext>
            </p:extLst>
          </p:nvPr>
        </p:nvGraphicFramePr>
        <p:xfrm>
          <a:off x="1398572" y="2595125"/>
          <a:ext cx="8741239" cy="158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CS ChemDraw Drawing" r:id="rId3" imgW="4414767" imgH="802743" progId="ChemDraw.Document.6.0">
                  <p:embed/>
                </p:oleObj>
              </mc:Choice>
              <mc:Fallback>
                <p:oleObj name="CS ChemDraw Drawing" r:id="rId3" imgW="4414767" imgH="802743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8572" y="2595125"/>
                        <a:ext cx="8741239" cy="1589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548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TRITION ENHANCED DERACEMIZATION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009" y="5775158"/>
            <a:ext cx="11377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ordu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W.L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90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94240"/>
              </p:ext>
            </p:extLst>
          </p:nvPr>
        </p:nvGraphicFramePr>
        <p:xfrm>
          <a:off x="1855108" y="3249644"/>
          <a:ext cx="7378527" cy="189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CS ChemDraw Drawing" r:id="rId3" imgW="3783860" imgH="973598" progId="ChemDraw.Document.6.0">
                  <p:embed/>
                </p:oleObj>
              </mc:Choice>
              <mc:Fallback>
                <p:oleObj name="CS ChemDraw Drawing" r:id="rId3" imgW="3783860" imgH="973598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5108" y="3249644"/>
                        <a:ext cx="7378527" cy="1898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39528" y="1992429"/>
            <a:ext cx="10135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pscal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pidogre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avi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a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l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706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106444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TRITION ENHANCED DERACEMIZATION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009" y="6150543"/>
            <a:ext cx="11377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ordu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W.L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90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8837" y="1551522"/>
            <a:ext cx="10135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pscal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pidogre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avi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a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l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8827" y="2272145"/>
            <a:ext cx="5067180" cy="3878398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069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8009" y="401217"/>
            <a:ext cx="11588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 OF ENANTIOMERS FROM RACEMIC MIXTURE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62526" y="888438"/>
            <a:ext cx="109342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TRITION ENHANCED DERACEMIZATION</a:t>
            </a: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009" y="6150543"/>
            <a:ext cx="11377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ordu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W.L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90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62526" y="1289860"/>
            <a:ext cx="101354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pscal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pidogre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avi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medi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a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l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3735" y="2382519"/>
            <a:ext cx="9105605" cy="366464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095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8384" y="266463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35267" y="1347537"/>
            <a:ext cx="1109792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mount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eybern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G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Grossi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R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illar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F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etelli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P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gaiz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M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doni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N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eesl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22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856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embran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rioli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E.; Di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fi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G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urci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E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urr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pinion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En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1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78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ncluding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icroscale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Song, H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he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D.L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magilov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F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Ed. 45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7336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753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43275" y="336883"/>
            <a:ext cx="105300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OLUBILITY CURVE/METASTABILE ZONE FOR PHENACETIN IN ETHANOL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45670" y="1537212"/>
            <a:ext cx="7381875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526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1519" y="646331"/>
            <a:ext cx="10857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MSMPR (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ixed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uspens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ixed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95517" y="1107996"/>
            <a:ext cx="4997768" cy="20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89271" y="3099336"/>
            <a:ext cx="105492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Zha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D. 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354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9407" y="3661351"/>
            <a:ext cx="7338060" cy="219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66274" y="6150543"/>
            <a:ext cx="8884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Nagy, Z.K. 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En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Res. Des. 135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12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04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1519" y="646331"/>
            <a:ext cx="10857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MSMPR (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ixed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uspens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ixed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Removal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95092" y="1393888"/>
            <a:ext cx="348615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25642" y="4764505"/>
            <a:ext cx="108765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SMP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li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Lilly;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elemen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rateg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mpur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profile; 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ur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99.8 %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639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47022" y="1168016"/>
            <a:ext cx="10857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lug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(PFC)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1979" y="2151366"/>
            <a:ext cx="10087928" cy="2221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135781" y="5361272"/>
            <a:ext cx="99910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w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J.S. 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Eng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ci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119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30 (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378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69430" y="3228749"/>
            <a:ext cx="4129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AIRLIFT CRYSTALLIZERS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02510" y="480574"/>
            <a:ext cx="3312986" cy="625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577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584" y="1846660"/>
            <a:ext cx="3701606" cy="4134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60344" y="1755046"/>
            <a:ext cx="5646420" cy="4225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827584" y="646331"/>
            <a:ext cx="107901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icrofluid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s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roplet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ver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rople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anolit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dependen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r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7584" y="6208294"/>
            <a:ext cx="105206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ldefons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M.;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andon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N.;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eesl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S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. 16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556 (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566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5149" y="984184"/>
            <a:ext cx="9500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OSCILLATORY BAFFLED 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5149" y="1594236"/>
            <a:ext cx="9892665" cy="415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41145" y="5900286"/>
            <a:ext cx="78445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iTech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140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508" y="0"/>
            <a:ext cx="11588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WHAT NEXT?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95149" y="724302"/>
            <a:ext cx="95001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OSCILLATORY BAFFLED 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5149" y="1185967"/>
            <a:ext cx="109631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iTec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wt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S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her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P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Zhao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L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ir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I.; Ni, X-W. </a:t>
            </a:r>
          </a:p>
          <a:p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13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357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9124" y="3215642"/>
            <a:ext cx="5579269" cy="341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37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SOLUBILITY MEASUREMENT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319" y="858087"/>
            <a:ext cx="5400675" cy="4260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80484" y="853801"/>
            <a:ext cx="5349240" cy="4269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25642" y="5438274"/>
            <a:ext cx="1103055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ssibilit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convers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Black, S.;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an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L.;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i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C.;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e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H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. 17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486 (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582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5545" y="211756"/>
            <a:ext cx="92498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HE BLACK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5899" y="1020278"/>
            <a:ext cx="10645541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Simon Black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(Astr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Zeneca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oubles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every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cs-CZ" sz="24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niti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creen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s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dic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ccor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Bla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rul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ificant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er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periment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id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ssi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at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Muller, F.L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ield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M.; Black, 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13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315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Muller, F.L.; Black, 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14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661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0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3119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1818</TotalTime>
  <Words>4037</Words>
  <Application>Microsoft Office PowerPoint</Application>
  <PresentationFormat>Widescreen</PresentationFormat>
  <Paragraphs>514</Paragraphs>
  <Slides>7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83" baseType="lpstr">
      <vt:lpstr>Arial</vt:lpstr>
      <vt:lpstr>Calibri</vt:lpstr>
      <vt:lpstr>Cambria Math</vt:lpstr>
      <vt:lpstr>Times New Roman</vt:lpstr>
      <vt:lpstr>Tw Cen MT</vt:lpstr>
      <vt:lpstr>Droplet</vt:lpstr>
      <vt:lpstr>CS ChemDraw Drawing</vt:lpstr>
      <vt:lpstr>CRYSTALL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UTCH RESOLUTION, ATTRITION ENHANCED DERACEM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182</cp:revision>
  <dcterms:created xsi:type="dcterms:W3CDTF">2019-06-12T10:14:44Z</dcterms:created>
  <dcterms:modified xsi:type="dcterms:W3CDTF">2021-04-26T20:48:23Z</dcterms:modified>
</cp:coreProperties>
</file>